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77" r:id="rId4"/>
    <p:sldId id="378" r:id="rId5"/>
    <p:sldId id="380" r:id="rId6"/>
    <p:sldId id="381" r:id="rId7"/>
    <p:sldId id="389" r:id="rId8"/>
    <p:sldId id="390" r:id="rId9"/>
    <p:sldId id="404" r:id="rId10"/>
    <p:sldId id="405" r:id="rId11"/>
    <p:sldId id="391" r:id="rId12"/>
    <p:sldId id="386" r:id="rId13"/>
    <p:sldId id="392" r:id="rId14"/>
    <p:sldId id="393" r:id="rId15"/>
    <p:sldId id="394" r:id="rId16"/>
    <p:sldId id="407" r:id="rId17"/>
    <p:sldId id="408" r:id="rId18"/>
    <p:sldId id="409" r:id="rId19"/>
    <p:sldId id="406" r:id="rId20"/>
    <p:sldId id="395" r:id="rId21"/>
    <p:sldId id="396" r:id="rId22"/>
    <p:sldId id="397" r:id="rId23"/>
    <p:sldId id="398" r:id="rId24"/>
    <p:sldId id="399" r:id="rId25"/>
    <p:sldId id="402" r:id="rId26"/>
    <p:sldId id="403" r:id="rId27"/>
    <p:sldId id="400" r:id="rId28"/>
    <p:sldId id="401" r:id="rId2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710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5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11125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:00-1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16 in Professor Carlson’s text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   The Dirac equation for a hydrogen-like 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Angular and spin compone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adial compone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mparison with non-relativistic hydrogen-like 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520762-374E-4B73-8BBC-5A771F65B8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EE1197-7397-46D9-8A8B-6DCBBCF46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3086E3-8820-4318-84B3-525C1D262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E13321-8D92-45D5-A469-682310C5190A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7A082F-10EF-4802-A8B2-F44A9E19F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6035"/>
              </p:ext>
            </p:extLst>
          </p:nvPr>
        </p:nvGraphicFramePr>
        <p:xfrm>
          <a:off x="823913" y="574675"/>
          <a:ext cx="7194550" cy="243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8" name="Equation" r:id="rId3" imgW="2171520" imgH="736560" progId="Equation.DSMT4">
                  <p:embed/>
                </p:oleObj>
              </mc:Choice>
              <mc:Fallback>
                <p:oleObj name="Equation" r:id="rId3" imgW="217152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1A59C8-10B1-4E27-A1BF-B9F415E75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3" y="574675"/>
                        <a:ext cx="7194550" cy="243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4D903E-7821-41AF-8F55-8470617E8F3A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D24E35-4EF1-49DC-A863-12FA15FE8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03944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9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2E8FC8-FCDF-413D-98AB-55E1165ED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070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711397"/>
              </p:ext>
            </p:extLst>
          </p:nvPr>
        </p:nvGraphicFramePr>
        <p:xfrm>
          <a:off x="1752600" y="503048"/>
          <a:ext cx="763275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5" name="Equation" r:id="rId3" imgW="5511600" imgH="647640" progId="Equation.DSMT4">
                  <p:embed/>
                </p:oleObj>
              </mc:Choice>
              <mc:Fallback>
                <p:oleObj name="Equation" r:id="rId3" imgW="5511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03048"/>
                        <a:ext cx="7632758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28653"/>
              </p:ext>
            </p:extLst>
          </p:nvPr>
        </p:nvGraphicFramePr>
        <p:xfrm>
          <a:off x="7344752" y="3723672"/>
          <a:ext cx="3799003" cy="13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6" name="Equation" r:id="rId5" imgW="3098520" imgH="1066680" progId="Equation.DSMT4">
                  <p:embed/>
                </p:oleObj>
              </mc:Choice>
              <mc:Fallback>
                <p:oleObj name="Equation" r:id="rId5" imgW="30985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44752" y="3723672"/>
                        <a:ext cx="3799003" cy="130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64454"/>
              </p:ext>
            </p:extLst>
          </p:nvPr>
        </p:nvGraphicFramePr>
        <p:xfrm>
          <a:off x="1601788" y="3151188"/>
          <a:ext cx="4764087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7" name="Equation" r:id="rId7" imgW="3479760" imgH="2438280" progId="Equation.DSMT4">
                  <p:embed/>
                </p:oleObj>
              </mc:Choice>
              <mc:Fallback>
                <p:oleObj name="Equation" r:id="rId7" imgW="347976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1788" y="3151188"/>
                        <a:ext cx="4764087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67237"/>
              </p:ext>
            </p:extLst>
          </p:nvPr>
        </p:nvGraphicFramePr>
        <p:xfrm>
          <a:off x="1628775" y="1789113"/>
          <a:ext cx="54498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58" name="Equation" r:id="rId9" imgW="3530520" imgH="698400" progId="Equation.DSMT4">
                  <p:embed/>
                </p:oleObj>
              </mc:Choice>
              <mc:Fallback>
                <p:oleObj name="Equation" r:id="rId9" imgW="35305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8775" y="1789113"/>
                        <a:ext cx="5449888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4873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90970"/>
              </p:ext>
            </p:extLst>
          </p:nvPr>
        </p:nvGraphicFramePr>
        <p:xfrm>
          <a:off x="1676400" y="533400"/>
          <a:ext cx="8686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3" name="Equation" r:id="rId3" imgW="7124400" imgH="2539800" progId="Equation.DSMT4">
                  <p:embed/>
                </p:oleObj>
              </mc:Choice>
              <mc:Fallback>
                <p:oleObj name="Equation" r:id="rId3" imgW="712440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533400"/>
                        <a:ext cx="8686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031"/>
              </p:ext>
            </p:extLst>
          </p:nvPr>
        </p:nvGraphicFramePr>
        <p:xfrm>
          <a:off x="1676400" y="4038600"/>
          <a:ext cx="870378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4" name="Equation" r:id="rId5" imgW="6286320" imgH="1155600" progId="Equation.DSMT4">
                  <p:embed/>
                </p:oleObj>
              </mc:Choice>
              <mc:Fallback>
                <p:oleObj name="Equation" r:id="rId5" imgW="6286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4038600"/>
                        <a:ext cx="870378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04257"/>
              </p:ext>
            </p:extLst>
          </p:nvPr>
        </p:nvGraphicFramePr>
        <p:xfrm>
          <a:off x="1805399" y="5705475"/>
          <a:ext cx="858120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425" name="Equation" r:id="rId7" imgW="4330440" imgH="342720" progId="Equation.DSMT4">
                  <p:embed/>
                </p:oleObj>
              </mc:Choice>
              <mc:Fallback>
                <p:oleObj name="Equation" r:id="rId7" imgW="433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399" y="5705475"/>
                        <a:ext cx="858120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50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26080"/>
              </p:ext>
            </p:extLst>
          </p:nvPr>
        </p:nvGraphicFramePr>
        <p:xfrm>
          <a:off x="1755776" y="-80963"/>
          <a:ext cx="7972425" cy="466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73" name="Equation" r:id="rId3" imgW="4775040" imgH="2793960" progId="Equation.DSMT4">
                  <p:embed/>
                </p:oleObj>
              </mc:Choice>
              <mc:Fallback>
                <p:oleObj name="Equation" r:id="rId3" imgW="477504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5776" y="-80963"/>
                        <a:ext cx="7972425" cy="466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42068"/>
              </p:ext>
            </p:extLst>
          </p:nvPr>
        </p:nvGraphicFramePr>
        <p:xfrm>
          <a:off x="2176153" y="4572000"/>
          <a:ext cx="414067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74" name="Equation" r:id="rId5" imgW="2438280" imgH="672840" progId="Equation.DSMT4">
                  <p:embed/>
                </p:oleObj>
              </mc:Choice>
              <mc:Fallback>
                <p:oleObj name="Equation" r:id="rId5" imgW="2438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153" y="4572000"/>
                        <a:ext cx="4140679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7376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325278"/>
              </p:ext>
            </p:extLst>
          </p:nvPr>
        </p:nvGraphicFramePr>
        <p:xfrm>
          <a:off x="1981201" y="129296"/>
          <a:ext cx="778986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3" name="Equation" r:id="rId3" imgW="5626080" imgH="1930320" progId="Equation.DSMT4">
                  <p:embed/>
                </p:oleObj>
              </mc:Choice>
              <mc:Fallback>
                <p:oleObj name="Equation" r:id="rId3" imgW="562608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29296"/>
                        <a:ext cx="7789863" cy="2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45730"/>
              </p:ext>
            </p:extLst>
          </p:nvPr>
        </p:nvGraphicFramePr>
        <p:xfrm>
          <a:off x="1828800" y="2610852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4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610852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7299"/>
              </p:ext>
            </p:extLst>
          </p:nvPr>
        </p:nvGraphicFramePr>
        <p:xfrm>
          <a:off x="1816926" y="4065002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5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926" y="4065002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9179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243400"/>
              </p:ext>
            </p:extLst>
          </p:nvPr>
        </p:nvGraphicFramePr>
        <p:xfrm>
          <a:off x="762000" y="304800"/>
          <a:ext cx="7620000" cy="262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5" name="Equation" r:id="rId3" imgW="4711680" imgH="1625400" progId="Equation.DSMT4">
                  <p:embed/>
                </p:oleObj>
              </mc:Choice>
              <mc:Fallback>
                <p:oleObj name="Equation" r:id="rId3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04800"/>
                        <a:ext cx="7620000" cy="262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530A3B-3EFE-48A5-B28C-E463E268A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3177"/>
              </p:ext>
            </p:extLst>
          </p:nvPr>
        </p:nvGraphicFramePr>
        <p:xfrm>
          <a:off x="847115" y="2994114"/>
          <a:ext cx="7218362" cy="33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56" name="Equation" r:id="rId5" imgW="4825800" imgH="2247840" progId="Equation.DSMT4">
                  <p:embed/>
                </p:oleObj>
              </mc:Choice>
              <mc:Fallback>
                <p:oleObj name="Equation" r:id="rId5" imgW="482580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7115" y="2994114"/>
                        <a:ext cx="7218362" cy="336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74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42377A-CDB9-4807-995E-23269C915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D9C69-841F-4AB8-A08F-CAE5711D6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1B0D97-E059-427F-87EE-9ECCBAFCD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583F5F-BDC0-4F13-BC6C-CB5FD7B303C0}"/>
              </a:ext>
            </a:extLst>
          </p:cNvPr>
          <p:cNvSpPr txBox="1"/>
          <p:nvPr/>
        </p:nvSpPr>
        <p:spPr>
          <a:xfrm>
            <a:off x="152400" y="2069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how are these equations related to non-relativistic limit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4858195-96E4-4A09-9CA8-84F4F4796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61531"/>
              </p:ext>
            </p:extLst>
          </p:nvPr>
        </p:nvGraphicFramePr>
        <p:xfrm>
          <a:off x="679450" y="499940"/>
          <a:ext cx="6972300" cy="34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2" name="Equation" r:id="rId3" imgW="4660560" imgH="2286000" progId="Equation.DSMT4">
                  <p:embed/>
                </p:oleObj>
              </mc:Choice>
              <mc:Fallback>
                <p:oleObj name="Equation" r:id="rId3" imgW="4660560" imgH="2286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530A3B-3EFE-48A5-B28C-E463E268A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499940"/>
                        <a:ext cx="6972300" cy="342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DCD0B9-7229-4D79-A41F-40F62CD50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51560"/>
              </p:ext>
            </p:extLst>
          </p:nvPr>
        </p:nvGraphicFramePr>
        <p:xfrm>
          <a:off x="990600" y="4128293"/>
          <a:ext cx="716280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3" name="Equation" r:id="rId5" imgW="4775040" imgH="1307880" progId="Equation.DSMT4">
                  <p:embed/>
                </p:oleObj>
              </mc:Choice>
              <mc:Fallback>
                <p:oleObj name="Equation" r:id="rId5" imgW="47750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128293"/>
                        <a:ext cx="7162800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083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A5A107-2B8A-4473-B48C-0839D862A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8E5A0C-444E-4A3D-90E6-72911CFB5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600CA3-3B5F-4AC1-AED6-BC4D1AFA1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2C14D5-06FE-4C56-B890-158672D8A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60786"/>
              </p:ext>
            </p:extLst>
          </p:nvPr>
        </p:nvGraphicFramePr>
        <p:xfrm>
          <a:off x="1219200" y="679450"/>
          <a:ext cx="8362950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69" name="Equation" r:id="rId3" imgW="5574960" imgH="3797280" progId="Equation.DSMT4">
                  <p:embed/>
                </p:oleObj>
              </mc:Choice>
              <mc:Fallback>
                <p:oleObj name="Equation" r:id="rId3" imgW="5574960" imgH="3797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DCD0B9-7229-4D79-A41F-40F62CD50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679450"/>
                        <a:ext cx="8362950" cy="569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5A26B3-D182-45EA-A2A2-0894ED6D9B17}"/>
              </a:ext>
            </a:extLst>
          </p:cNvPr>
          <p:cNvSpPr txBox="1"/>
          <p:nvPr/>
        </p:nvSpPr>
        <p:spPr>
          <a:xfrm>
            <a:off x="152400" y="22860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connections -- continued</a:t>
            </a:r>
          </a:p>
        </p:txBody>
      </p:sp>
    </p:spTree>
    <p:extLst>
      <p:ext uri="{BB962C8B-B14F-4D97-AF65-F5344CB8AC3E}">
        <p14:creationId xmlns:p14="http://schemas.microsoft.com/office/powerpoint/2010/main" val="1633556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7437DA-5DF6-49CF-A278-12D1DB3B8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7E7BA-0290-49C2-991B-EDAAF02EA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ADF68-553D-4723-9050-3894BDF20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F3B056-55AC-4097-B7AB-146FE96BE052}"/>
              </a:ext>
            </a:extLst>
          </p:cNvPr>
          <p:cNvSpPr txBox="1"/>
          <p:nvPr/>
        </p:nvSpPr>
        <p:spPr>
          <a:xfrm>
            <a:off x="152400" y="228600"/>
            <a:ext cx="975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conne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4D905F-E9D2-40E4-B517-F74A6E00C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58182"/>
              </p:ext>
            </p:extLst>
          </p:nvPr>
        </p:nvGraphicFramePr>
        <p:xfrm>
          <a:off x="304800" y="608394"/>
          <a:ext cx="7391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5" name="Equation" r:id="rId3" imgW="4927320" imgH="1765080" progId="Equation.DSMT4">
                  <p:embed/>
                </p:oleObj>
              </mc:Choice>
              <mc:Fallback>
                <p:oleObj name="Equation" r:id="rId3" imgW="4927320" imgH="1765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2C14D5-06FE-4C56-B890-158672D8A7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08394"/>
                        <a:ext cx="739140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41BBC-B9EB-4814-BA36-C2CBC576C9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028656"/>
              </p:ext>
            </p:extLst>
          </p:nvPr>
        </p:nvGraphicFramePr>
        <p:xfrm>
          <a:off x="3695700" y="3405554"/>
          <a:ext cx="8001000" cy="254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6" name="Equation" r:id="rId5" imgW="4025880" imgH="1282680" progId="Equation.DSMT4">
                  <p:embed/>
                </p:oleObj>
              </mc:Choice>
              <mc:Fallback>
                <p:oleObj name="Equation" r:id="rId5" imgW="4025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3405554"/>
                        <a:ext cx="8001000" cy="254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902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5D52C3-41FE-482A-9B93-BCA71232A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E676AE-805B-4A4D-B75E-8336BADDF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D821EE-D416-45D9-8560-CE057E125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7176F8-E472-4A97-BCDD-6BA3CDB9D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11928"/>
              </p:ext>
            </p:extLst>
          </p:nvPr>
        </p:nvGraphicFramePr>
        <p:xfrm>
          <a:off x="403937" y="1029990"/>
          <a:ext cx="10682971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2" name="Equation" r:id="rId3" imgW="8165880" imgH="3759120" progId="Equation.DSMT4">
                  <p:embed/>
                </p:oleObj>
              </mc:Choice>
              <mc:Fallback>
                <p:oleObj name="Equation" r:id="rId3" imgW="816588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937" y="1029990"/>
                        <a:ext cx="10682971" cy="491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C426F6-AEFE-46E3-BDF6-63E4FD43D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08790"/>
              </p:ext>
            </p:extLst>
          </p:nvPr>
        </p:nvGraphicFramePr>
        <p:xfrm>
          <a:off x="6705600" y="2788803"/>
          <a:ext cx="5117632" cy="303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33" name="Equation" r:id="rId5" imgW="3314520" imgH="1968480" progId="Equation.DSMT4">
                  <p:embed/>
                </p:oleObj>
              </mc:Choice>
              <mc:Fallback>
                <p:oleObj name="Equation" r:id="rId5" imgW="331452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5600" y="2788803"/>
                        <a:ext cx="5117632" cy="3039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989720C-0043-4252-BF16-63E6DD6E9E86}"/>
              </a:ext>
            </a:extLst>
          </p:cNvPr>
          <p:cNvSpPr txBox="1"/>
          <p:nvPr/>
        </p:nvSpPr>
        <p:spPr>
          <a:xfrm>
            <a:off x="2286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ming analysis of solution of Dirac equation for H-like ion:</a:t>
            </a:r>
          </a:p>
        </p:txBody>
      </p:sp>
    </p:spTree>
    <p:extLst>
      <p:ext uri="{BB962C8B-B14F-4D97-AF65-F5344CB8AC3E}">
        <p14:creationId xmlns:p14="http://schemas.microsoft.com/office/powerpoint/2010/main" val="1357943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9200" y="167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2CA69A-5A7B-4641-BC33-DE5536AED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89308"/>
            <a:ext cx="9293251" cy="6437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42220"/>
              </p:ext>
            </p:extLst>
          </p:nvPr>
        </p:nvGraphicFramePr>
        <p:xfrm>
          <a:off x="861646" y="136524"/>
          <a:ext cx="4155831" cy="215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0" name="Equation" r:id="rId3" imgW="3454200" imgH="1790640" progId="Equation.DSMT4">
                  <p:embed/>
                </p:oleObj>
              </mc:Choice>
              <mc:Fallback>
                <p:oleObj name="Equation" r:id="rId3" imgW="345420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1646" y="136524"/>
                        <a:ext cx="4155831" cy="215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19987"/>
              </p:ext>
            </p:extLst>
          </p:nvPr>
        </p:nvGraphicFramePr>
        <p:xfrm>
          <a:off x="6553200" y="152400"/>
          <a:ext cx="4873594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1" name="Equation" r:id="rId5" imgW="3314520" imgH="1282680" progId="Equation.DSMT4">
                  <p:embed/>
                </p:oleObj>
              </mc:Choice>
              <mc:Fallback>
                <p:oleObj name="Equation" r:id="rId5" imgW="331452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152400"/>
                        <a:ext cx="4873594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21988"/>
              </p:ext>
            </p:extLst>
          </p:nvPr>
        </p:nvGraphicFramePr>
        <p:xfrm>
          <a:off x="838200" y="2091396"/>
          <a:ext cx="9906000" cy="4266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2" name="Equation" r:id="rId7" imgW="7137360" imgH="3073320" progId="Equation.DSMT4">
                  <p:embed/>
                </p:oleObj>
              </mc:Choice>
              <mc:Fallback>
                <p:oleObj name="Equation" r:id="rId7" imgW="71373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091396"/>
                        <a:ext cx="9906000" cy="4266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5942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0331"/>
              </p:ext>
            </p:extLst>
          </p:nvPr>
        </p:nvGraphicFramePr>
        <p:xfrm>
          <a:off x="731838" y="265113"/>
          <a:ext cx="9555162" cy="607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15" name="Equation" r:id="rId3" imgW="7086600" imgH="4508280" progId="Equation.DSMT4">
                  <p:embed/>
                </p:oleObj>
              </mc:Choice>
              <mc:Fallback>
                <p:oleObj name="Equation" r:id="rId3" imgW="7086600" imgH="450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838" y="265113"/>
                        <a:ext cx="9555162" cy="607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280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90732"/>
              </p:ext>
            </p:extLst>
          </p:nvPr>
        </p:nvGraphicFramePr>
        <p:xfrm>
          <a:off x="1269877" y="136524"/>
          <a:ext cx="37925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1" name="Equation" r:id="rId3" imgW="2908080" imgH="698400" progId="Equation.DSMT4">
                  <p:embed/>
                </p:oleObj>
              </mc:Choice>
              <mc:Fallback>
                <p:oleObj name="Equation" r:id="rId3" imgW="2908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9877" y="136524"/>
                        <a:ext cx="3792538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840594"/>
              </p:ext>
            </p:extLst>
          </p:nvPr>
        </p:nvGraphicFramePr>
        <p:xfrm>
          <a:off x="1524000" y="1104167"/>
          <a:ext cx="7831132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2" name="Equation" r:id="rId5" imgW="6603840" imgH="4140000" progId="Equation.DSMT4">
                  <p:embed/>
                </p:oleObj>
              </mc:Choice>
              <mc:Fallback>
                <p:oleObj name="Equation" r:id="rId5" imgW="6603840" imgH="41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1104167"/>
                        <a:ext cx="7831132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73560"/>
              </p:ext>
            </p:extLst>
          </p:nvPr>
        </p:nvGraphicFramePr>
        <p:xfrm>
          <a:off x="5080000" y="18923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23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0" y="18923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406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31212"/>
              </p:ext>
            </p:extLst>
          </p:nvPr>
        </p:nvGraphicFramePr>
        <p:xfrm>
          <a:off x="1143000" y="914400"/>
          <a:ext cx="8296275" cy="417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61" name="Equation" r:id="rId3" imgW="4762440" imgH="2400120" progId="Equation.DSMT4">
                  <p:embed/>
                </p:oleObj>
              </mc:Choice>
              <mc:Fallback>
                <p:oleObj name="Equation" r:id="rId3" imgW="47624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4400"/>
                        <a:ext cx="8296275" cy="41785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9497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484293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with </a:t>
            </a:r>
            <a:r>
              <a:rPr lang="en-US" sz="2400" dirty="0" err="1">
                <a:latin typeface="+mj-lt"/>
              </a:rPr>
              <a:t>Schroedinger</a:t>
            </a:r>
            <a:r>
              <a:rPr lang="en-US" sz="2400" dirty="0">
                <a:latin typeface="+mj-lt"/>
              </a:rPr>
              <a:t> equ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84764"/>
              </p:ext>
            </p:extLst>
          </p:nvPr>
        </p:nvGraphicFramePr>
        <p:xfrm>
          <a:off x="1787237" y="1217272"/>
          <a:ext cx="2942983" cy="130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7" name="Equation" r:id="rId3" imgW="2095200" imgH="927000" progId="Equation.DSMT4">
                  <p:embed/>
                </p:oleObj>
              </mc:Choice>
              <mc:Fallback>
                <p:oleObj name="Equation" r:id="rId3" imgW="20952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237" y="1217272"/>
                        <a:ext cx="2942983" cy="1302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84028"/>
              </p:ext>
            </p:extLst>
          </p:nvPr>
        </p:nvGraphicFramePr>
        <p:xfrm>
          <a:off x="5359772" y="1299411"/>
          <a:ext cx="48609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8" name="Equation" r:id="rId5" imgW="3695400" imgH="1434960" progId="Equation.DSMT4">
                  <p:embed/>
                </p:oleObj>
              </mc:Choice>
              <mc:Fallback>
                <p:oleObj name="Equation" r:id="rId5" imgW="369540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9772" y="1299411"/>
                        <a:ext cx="4860925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87236" y="3493273"/>
            <a:ext cx="5451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matic diagram: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286000" y="6096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286000" y="52578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86000" y="4572000"/>
            <a:ext cx="838200" cy="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438400" y="5715001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1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54382" y="4834236"/>
            <a:ext cx="127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2s,2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99844" y="4149384"/>
            <a:ext cx="1686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+mj-lt"/>
              </a:rPr>
              <a:t>3s,3p,3d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6019800" y="6248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85213" y="57867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1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5867400" y="4495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867400" y="4648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867400" y="52578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67400" y="54102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799614" y="51816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1" y="4876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2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867400" y="4343400"/>
            <a:ext cx="838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81801" y="44151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s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81801" y="4114801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p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,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3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1" y="3805536"/>
            <a:ext cx="2496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3d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5/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5B681C-4700-44BA-A819-38ADC773C0E3}"/>
              </a:ext>
            </a:extLst>
          </p:cNvPr>
          <p:cNvSpPr txBox="1"/>
          <p:nvPr/>
        </p:nvSpPr>
        <p:spPr>
          <a:xfrm>
            <a:off x="9169400" y="594360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F92F3A9-A3D8-486C-8841-8D0E645F7E6D}"/>
              </a:ext>
            </a:extLst>
          </p:cNvPr>
          <p:cNvSpPr txBox="1"/>
          <p:nvPr/>
        </p:nvSpPr>
        <p:spPr>
          <a:xfrm>
            <a:off x="9144000" y="5345724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F432DAE-6483-49B3-BA6B-ADA6822A6753}"/>
              </a:ext>
            </a:extLst>
          </p:cNvPr>
          <p:cNvSpPr txBox="1"/>
          <p:nvPr/>
        </p:nvSpPr>
        <p:spPr>
          <a:xfrm>
            <a:off x="9144000" y="5024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A53FAB-90AE-477F-A618-6819C1F2D2E2}"/>
              </a:ext>
            </a:extLst>
          </p:cNvPr>
          <p:cNvSpPr txBox="1"/>
          <p:nvPr/>
        </p:nvSpPr>
        <p:spPr>
          <a:xfrm>
            <a:off x="9210303" y="44958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61D1DCE-8A5C-4B3D-8B1C-E5614DF678CB}"/>
              </a:ext>
            </a:extLst>
          </p:cNvPr>
          <p:cNvSpPr txBox="1"/>
          <p:nvPr/>
        </p:nvSpPr>
        <p:spPr>
          <a:xfrm>
            <a:off x="9210303" y="4191000"/>
            <a:ext cx="10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/+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E53300-1C42-4128-A811-54D3C2DBDAF0}"/>
              </a:ext>
            </a:extLst>
          </p:cNvPr>
          <p:cNvSpPr txBox="1"/>
          <p:nvPr/>
        </p:nvSpPr>
        <p:spPr>
          <a:xfrm>
            <a:off x="9227888" y="3849184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=-3</a:t>
            </a:r>
          </a:p>
        </p:txBody>
      </p:sp>
    </p:spTree>
    <p:extLst>
      <p:ext uri="{BB962C8B-B14F-4D97-AF65-F5344CB8AC3E}">
        <p14:creationId xmlns:p14="http://schemas.microsoft.com/office/powerpoint/2010/main" val="30001767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56769"/>
              </p:ext>
            </p:extLst>
          </p:nvPr>
        </p:nvGraphicFramePr>
        <p:xfrm>
          <a:off x="2133601" y="914401"/>
          <a:ext cx="8296275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5" name="Equation" r:id="rId3" imgW="4762440" imgH="2781000" progId="Equation.DSMT4">
                  <p:embed/>
                </p:oleObj>
              </mc:Choice>
              <mc:Fallback>
                <p:oleObj name="Equation" r:id="rId3" imgW="4762440" imgH="27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1" y="914401"/>
                        <a:ext cx="8296275" cy="48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8953" y="163948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</p:spTree>
    <p:extLst>
      <p:ext uri="{BB962C8B-B14F-4D97-AF65-F5344CB8AC3E}">
        <p14:creationId xmlns:p14="http://schemas.microsoft.com/office/powerpoint/2010/main" val="35836038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about ground state of H-like ion from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715771"/>
              </p:ext>
            </p:extLst>
          </p:nvPr>
        </p:nvGraphicFramePr>
        <p:xfrm>
          <a:off x="5467350" y="19034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19034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39630"/>
              </p:ext>
            </p:extLst>
          </p:nvPr>
        </p:nvGraphicFramePr>
        <p:xfrm>
          <a:off x="2133601" y="1409700"/>
          <a:ext cx="8359775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8" name="Equation" r:id="rId5" imgW="5384520" imgH="3213000" progId="Equation.DSMT4">
                  <p:embed/>
                </p:oleObj>
              </mc:Choice>
              <mc:Fallback>
                <p:oleObj name="Equation" r:id="rId5" imgW="538452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1" y="1409700"/>
                        <a:ext cx="8359775" cy="498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09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39929"/>
              </p:ext>
            </p:extLst>
          </p:nvPr>
        </p:nvGraphicFramePr>
        <p:xfrm>
          <a:off x="2021682" y="1447801"/>
          <a:ext cx="4186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0" name="Equation" r:id="rId3" imgW="3022560" imgH="698400" progId="Equation.DSMT4">
                  <p:embed/>
                </p:oleObj>
              </mc:Choice>
              <mc:Fallback>
                <p:oleObj name="Equation" r:id="rId3" imgW="30225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682" y="1447801"/>
                        <a:ext cx="4186237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bound states of Fermi particle within spherical potential   </a:t>
            </a:r>
            <a:r>
              <a:rPr lang="en-US" sz="2400" i="1" dirty="0">
                <a:latin typeface="+mj-lt"/>
              </a:rPr>
              <a:t>V(r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00260"/>
              </p:ext>
            </p:extLst>
          </p:nvPr>
        </p:nvGraphicFramePr>
        <p:xfrm>
          <a:off x="1828800" y="2610852"/>
          <a:ext cx="553720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1" name="Equation" r:id="rId5" imgW="4076640" imgH="1002960" progId="Equation.DSMT4">
                  <p:embed/>
                </p:oleObj>
              </mc:Choice>
              <mc:Fallback>
                <p:oleObj name="Equation" r:id="rId5" imgW="40766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610852"/>
                        <a:ext cx="553720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47789"/>
              </p:ext>
            </p:extLst>
          </p:nvPr>
        </p:nvGraphicFramePr>
        <p:xfrm>
          <a:off x="1816926" y="4065002"/>
          <a:ext cx="70580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2" name="Equation" r:id="rId7" imgW="4711680" imgH="1625400" progId="Equation.DSMT4">
                  <p:embed/>
                </p:oleObj>
              </mc:Choice>
              <mc:Fallback>
                <p:oleObj name="Equation" r:id="rId7" imgW="47116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926" y="4065002"/>
                        <a:ext cx="7058025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3171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solution of radial portions of Dirac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46638"/>
              </p:ext>
            </p:extLst>
          </p:nvPr>
        </p:nvGraphicFramePr>
        <p:xfrm>
          <a:off x="1981201" y="1174750"/>
          <a:ext cx="7456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23" name="Equation" r:id="rId3" imgW="4978080" imgH="3009600" progId="Equation.DSMT4">
                  <p:embed/>
                </p:oleObj>
              </mc:Choice>
              <mc:Fallback>
                <p:oleObj name="Equation" r:id="rId3" imgW="49780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1174750"/>
                        <a:ext cx="7456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7191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02362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ermi particle in a scalar potenti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00427"/>
              </p:ext>
            </p:extLst>
          </p:nvPr>
        </p:nvGraphicFramePr>
        <p:xfrm>
          <a:off x="1143000" y="2514600"/>
          <a:ext cx="8688387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10" name="Equation" r:id="rId3" imgW="5803560" imgH="2501640" progId="Equation.DSMT4">
                  <p:embed/>
                </p:oleObj>
              </mc:Choice>
              <mc:Fallback>
                <p:oleObj name="Equation" r:id="rId3" imgW="58035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14600"/>
                        <a:ext cx="8688387" cy="374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0A84CA5-99B3-4A45-AE13-4BC26C417117}"/>
              </a:ext>
            </a:extLst>
          </p:cNvPr>
          <p:cNvSpPr txBox="1"/>
          <p:nvPr/>
        </p:nvSpPr>
        <p:spPr>
          <a:xfrm>
            <a:off x="381000" y="152400"/>
            <a:ext cx="1097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references –</a:t>
            </a:r>
          </a:p>
          <a:p>
            <a:pPr lvl="1"/>
            <a:r>
              <a:rPr lang="en-US" sz="2400" dirty="0">
                <a:latin typeface="+mj-lt"/>
              </a:rPr>
              <a:t>J. J. Sakurai, Advanced Quantum Mechanics</a:t>
            </a:r>
          </a:p>
          <a:p>
            <a:pPr lvl="1"/>
            <a:r>
              <a:rPr lang="en-US" sz="2400" dirty="0">
                <a:latin typeface="+mj-lt"/>
              </a:rPr>
              <a:t>Hans A. Bethe and Edwin E. Salpeter, Quantum Mechanics of one and two </a:t>
            </a:r>
            <a:r>
              <a:rPr lang="en-US" sz="2400" dirty="0" err="1">
                <a:latin typeface="+mj-lt"/>
              </a:rPr>
              <a:t>electrton</a:t>
            </a:r>
            <a:r>
              <a:rPr lang="en-US" sz="2400" dirty="0">
                <a:latin typeface="+mj-lt"/>
              </a:rPr>
              <a:t> atoms</a:t>
            </a:r>
          </a:p>
        </p:txBody>
      </p:sp>
    </p:spTree>
    <p:extLst>
      <p:ext uri="{BB962C8B-B14F-4D97-AF65-F5344CB8AC3E}">
        <p14:creationId xmlns:p14="http://schemas.microsoft.com/office/powerpoint/2010/main" val="42853905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70785"/>
              </p:ext>
            </p:extLst>
          </p:nvPr>
        </p:nvGraphicFramePr>
        <p:xfrm>
          <a:off x="1787769" y="483340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77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769" y="483340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04183"/>
              </p:ext>
            </p:extLst>
          </p:nvPr>
        </p:nvGraphicFramePr>
        <p:xfrm>
          <a:off x="1752600" y="2476088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78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2476088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59755"/>
              </p:ext>
            </p:extLst>
          </p:nvPr>
        </p:nvGraphicFramePr>
        <p:xfrm>
          <a:off x="2271156" y="3618532"/>
          <a:ext cx="6724948" cy="26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79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156" y="3618532"/>
                        <a:ext cx="6724948" cy="262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51440"/>
              </p:ext>
            </p:extLst>
          </p:nvPr>
        </p:nvGraphicFramePr>
        <p:xfrm>
          <a:off x="1671638" y="483339"/>
          <a:ext cx="8848725" cy="586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33" name="Equation" r:id="rId3" imgW="5981400" imgH="3962160" progId="Equation.DSMT4">
                  <p:embed/>
                </p:oleObj>
              </mc:Choice>
              <mc:Fallback>
                <p:oleObj name="Equation" r:id="rId3" imgW="598140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1638" y="483339"/>
                        <a:ext cx="8848725" cy="586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305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32878"/>
              </p:ext>
            </p:extLst>
          </p:nvPr>
        </p:nvGraphicFramePr>
        <p:xfrm>
          <a:off x="1828800" y="526627"/>
          <a:ext cx="672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1" name="Equation" r:id="rId3" imgW="4546440" imgH="698400" progId="Equation.DSMT4">
                  <p:embed/>
                </p:oleObj>
              </mc:Choice>
              <mc:Fallback>
                <p:oleObj name="Equation" r:id="rId3" imgW="454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526627"/>
                        <a:ext cx="67246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95361"/>
              </p:ext>
            </p:extLst>
          </p:nvPr>
        </p:nvGraphicFramePr>
        <p:xfrm>
          <a:off x="4186238" y="1873251"/>
          <a:ext cx="5124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2" name="Equation" r:id="rId5" imgW="2628720" imgH="698400" progId="Equation.DSMT4">
                  <p:embed/>
                </p:oleObj>
              </mc:Choice>
              <mc:Fallback>
                <p:oleObj name="Equation" r:id="rId5" imgW="2628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8" y="1873251"/>
                        <a:ext cx="51244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2113"/>
              </p:ext>
            </p:extLst>
          </p:nvPr>
        </p:nvGraphicFramePr>
        <p:xfrm>
          <a:off x="2667000" y="3479801"/>
          <a:ext cx="64770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43" name="Equation" r:id="rId7" imgW="4673520" imgH="1904760" progId="Equation.DSMT4">
                  <p:embed/>
                </p:oleObj>
              </mc:Choice>
              <mc:Fallback>
                <p:oleObj name="Equation" r:id="rId7" imgW="46735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479801"/>
                        <a:ext cx="6477000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52600" y="2088939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can </a:t>
            </a:r>
          </a:p>
          <a:p>
            <a:r>
              <a:rPr lang="en-US" sz="2400" dirty="0">
                <a:latin typeface="+mj-lt"/>
              </a:rPr>
              <a:t>show that:</a:t>
            </a:r>
          </a:p>
        </p:txBody>
      </p:sp>
    </p:spTree>
    <p:extLst>
      <p:ext uri="{BB962C8B-B14F-4D97-AF65-F5344CB8AC3E}">
        <p14:creationId xmlns:p14="http://schemas.microsoft.com/office/powerpoint/2010/main" val="9979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4731"/>
              </p:ext>
            </p:extLst>
          </p:nvPr>
        </p:nvGraphicFramePr>
        <p:xfrm>
          <a:off x="1824039" y="522288"/>
          <a:ext cx="8434387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6" name="Equation" r:id="rId3" imgW="5702040" imgH="3720960" progId="Equation.DSMT4">
                  <p:embed/>
                </p:oleObj>
              </mc:Choice>
              <mc:Fallback>
                <p:oleObj name="Equation" r:id="rId3" imgW="5702040" imgH="372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4039" y="522288"/>
                        <a:ext cx="8434387" cy="551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5495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82918"/>
              </p:ext>
            </p:extLst>
          </p:nvPr>
        </p:nvGraphicFramePr>
        <p:xfrm>
          <a:off x="2018806" y="838201"/>
          <a:ext cx="6481763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7" name="Equation" r:id="rId3" imgW="4381200" imgH="2197080" progId="Equation.DSMT4">
                  <p:embed/>
                </p:oleObj>
              </mc:Choice>
              <mc:Fallback>
                <p:oleObj name="Equation" r:id="rId3" imgW="438120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8806" y="838201"/>
                        <a:ext cx="6481763" cy="325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612E568-919C-4872-800D-2A43EB05B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49015"/>
              </p:ext>
            </p:extLst>
          </p:nvPr>
        </p:nvGraphicFramePr>
        <p:xfrm>
          <a:off x="1079500" y="4198938"/>
          <a:ext cx="102949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38" name="Equation" r:id="rId5" imgW="4736880" imgH="749160" progId="Equation.DSMT4">
                  <p:embed/>
                </p:oleObj>
              </mc:Choice>
              <mc:Fallback>
                <p:oleObj name="Equation" r:id="rId5" imgW="4736880" imgH="749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BCC4CA-D163-4B57-AAB1-45006C422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9500" y="4198938"/>
                        <a:ext cx="102949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470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9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2D41827-1F80-494B-80DB-3BF4C77D65A0}"/>
              </a:ext>
            </a:extLst>
          </p:cNvPr>
          <p:cNvSpPr txBox="1"/>
          <p:nvPr/>
        </p:nvSpPr>
        <p:spPr>
          <a:xfrm>
            <a:off x="533400" y="381000"/>
            <a:ext cx="106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 between the operator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2D7C34-9F15-4153-A62E-8BC4DF72D2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09755"/>
              </p:ext>
            </p:extLst>
          </p:nvPr>
        </p:nvGraphicFramePr>
        <p:xfrm>
          <a:off x="1219200" y="990600"/>
          <a:ext cx="837239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1" name="Equation" r:id="rId3" imgW="2831760" imgH="253800" progId="Equation.DSMT4">
                  <p:embed/>
                </p:oleObj>
              </mc:Choice>
              <mc:Fallback>
                <p:oleObj name="Equation" r:id="rId3" imgW="2831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5C1AF4-FDB9-4B73-ABBD-8F288D7B8B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837239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777DF7-2664-4EB0-B52C-E98EF00FA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30661"/>
              </p:ext>
            </p:extLst>
          </p:nvPr>
        </p:nvGraphicFramePr>
        <p:xfrm>
          <a:off x="465137" y="1889422"/>
          <a:ext cx="11261725" cy="176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2" name="Equation" r:id="rId5" imgW="4546440" imgH="711000" progId="Equation.DSMT4">
                  <p:embed/>
                </p:oleObj>
              </mc:Choice>
              <mc:Fallback>
                <p:oleObj name="Equation" r:id="rId5" imgW="454644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7F03EF-FDAA-474A-9A10-9F10D2861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7" y="1889422"/>
                        <a:ext cx="11261725" cy="1762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ABA2D19-2B13-4CD8-AC05-19CE14D55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87154"/>
              </p:ext>
            </p:extLst>
          </p:nvPr>
        </p:nvGraphicFramePr>
        <p:xfrm>
          <a:off x="857250" y="4065588"/>
          <a:ext cx="46005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3" name="Equation" r:id="rId7" imgW="1650960" imgH="672840" progId="Equation.DSMT4">
                  <p:embed/>
                </p:oleObj>
              </mc:Choice>
              <mc:Fallback>
                <p:oleObj name="Equation" r:id="rId7" imgW="165096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1424B2-1497-4D3A-99F7-85EA3230B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50" y="4065588"/>
                        <a:ext cx="4600575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1990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8</TotalTime>
  <Words>547</Words>
  <Application>Microsoft Office PowerPoint</Application>
  <PresentationFormat>Widescreen</PresentationFormat>
  <Paragraphs>13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5</cp:revision>
  <cp:lastPrinted>2017-11-27T16:17:09Z</cp:lastPrinted>
  <dcterms:created xsi:type="dcterms:W3CDTF">2012-01-10T18:32:24Z</dcterms:created>
  <dcterms:modified xsi:type="dcterms:W3CDTF">2020-02-19T06:01:54Z</dcterms:modified>
</cp:coreProperties>
</file>